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214"/>
        <w:gridCol w:w="1708"/>
        <w:gridCol w:w="1348"/>
        <w:gridCol w:w="2013"/>
      </w:tblGrid>
      <w:tr w:rsidR="00DF40DF" w:rsidTr="00F71497">
        <w:tc>
          <w:tcPr>
            <w:tcW w:w="1397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r>
              <w:t>Zoom factor</w:t>
            </w:r>
          </w:p>
        </w:tc>
        <w:tc>
          <w:tcPr>
            <w:tcW w:w="2214" w:type="dxa"/>
          </w:tcPr>
          <w:p w:rsidR="00DF40DF" w:rsidRDefault="00DF40DF" w:rsidP="00DF40DF">
            <w:pPr>
              <w:bidi w:val="0"/>
            </w:pPr>
            <w:r>
              <w:t>Holds the zoom factor</w:t>
            </w:r>
          </w:p>
        </w:tc>
        <w:tc>
          <w:tcPr>
            <w:tcW w:w="1708" w:type="dxa"/>
          </w:tcPr>
          <w:p w:rsidR="00DF40DF" w:rsidRDefault="00962442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Default="00962442" w:rsidP="00DF40DF">
            <w:pPr>
              <w:bidi w:val="0"/>
            </w:pPr>
            <w:r>
              <w:t>8 bits</w:t>
            </w:r>
          </w:p>
        </w:tc>
        <w:tc>
          <w:tcPr>
            <w:tcW w:w="2013" w:type="dxa"/>
          </w:tcPr>
          <w:p w:rsidR="00DF40DF" w:rsidRDefault="00F71497" w:rsidP="00DF40DF">
            <w:pPr>
              <w:bidi w:val="0"/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proofErr w:type="spellStart"/>
            <w:r>
              <w:t>Sin_teta</w:t>
            </w:r>
            <w:proofErr w:type="spellEnd"/>
          </w:p>
        </w:tc>
        <w:tc>
          <w:tcPr>
            <w:tcW w:w="2214" w:type="dxa"/>
          </w:tcPr>
          <w:p w:rsidR="00DF40DF" w:rsidRDefault="00DF40DF" w:rsidP="00DF40DF">
            <w:pPr>
              <w:bidi w:val="0"/>
            </w:pPr>
            <w:r>
              <w:t>Holds sin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708" w:type="dxa"/>
          </w:tcPr>
          <w:p w:rsidR="00DF40DF" w:rsidRDefault="00962442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Pr="00962442" w:rsidRDefault="00962442" w:rsidP="00DF40DF">
            <w:pPr>
              <w:bidi w:val="0"/>
            </w:pPr>
            <w:r w:rsidRPr="00962442">
              <w:t>8 bits</w:t>
            </w:r>
          </w:p>
        </w:tc>
        <w:tc>
          <w:tcPr>
            <w:tcW w:w="2013" w:type="dxa"/>
          </w:tcPr>
          <w:p w:rsidR="00DF40DF" w:rsidRPr="00BA74D3" w:rsidRDefault="00962442" w:rsidP="00DF40DF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proofErr w:type="spellStart"/>
            <w:r>
              <w:t>Cos_teta</w:t>
            </w:r>
            <w:proofErr w:type="spellEnd"/>
          </w:p>
        </w:tc>
        <w:tc>
          <w:tcPr>
            <w:tcW w:w="2214" w:type="dxa"/>
          </w:tcPr>
          <w:p w:rsidR="00DF40DF" w:rsidRDefault="00DF40DF" w:rsidP="00137648">
            <w:pPr>
              <w:bidi w:val="0"/>
            </w:pPr>
            <w:r>
              <w:t xml:space="preserve">Holds </w:t>
            </w:r>
            <w:proofErr w:type="spellStart"/>
            <w:r>
              <w:t>cos</w:t>
            </w:r>
            <w:proofErr w:type="spellEnd"/>
            <w:r>
              <w:t>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708" w:type="dxa"/>
          </w:tcPr>
          <w:p w:rsidR="00DF40DF" w:rsidRDefault="00962442" w:rsidP="00962442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Pr="00962442" w:rsidRDefault="00962442" w:rsidP="00137648">
            <w:pPr>
              <w:bidi w:val="0"/>
            </w:pPr>
            <w:r w:rsidRPr="00962442">
              <w:t>8 bits</w:t>
            </w:r>
          </w:p>
        </w:tc>
        <w:tc>
          <w:tcPr>
            <w:tcW w:w="2013" w:type="dxa"/>
          </w:tcPr>
          <w:p w:rsidR="00DF40DF" w:rsidRPr="00BA74D3" w:rsidRDefault="00962442" w:rsidP="00137648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F71497" w:rsidP="00DF40DF">
            <w:pPr>
              <w:bidi w:val="0"/>
            </w:pPr>
            <w:proofErr w:type="spellStart"/>
            <w:r>
              <w:t>Row_idx_in</w:t>
            </w:r>
            <w:proofErr w:type="spellEnd"/>
          </w:p>
        </w:tc>
        <w:tc>
          <w:tcPr>
            <w:tcW w:w="2214" w:type="dxa"/>
          </w:tcPr>
          <w:p w:rsidR="00DF40DF" w:rsidRDefault="00F71497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708" w:type="dxa"/>
          </w:tcPr>
          <w:p w:rsidR="00DF40DF" w:rsidRDefault="00137648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Default="00F71497" w:rsidP="00137648">
            <w:pPr>
              <w:bidi w:val="0"/>
            </w:pPr>
            <w:r>
              <w:t>1</w:t>
            </w:r>
            <w:r w:rsidR="00137648">
              <w:t>1</w:t>
            </w:r>
            <w:r>
              <w:t xml:space="preserve"> bit</w:t>
            </w:r>
          </w:p>
        </w:tc>
        <w:tc>
          <w:tcPr>
            <w:tcW w:w="2013" w:type="dxa"/>
          </w:tcPr>
          <w:p w:rsidR="00DF40DF" w:rsidRDefault="00F71497" w:rsidP="00DF40DF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137648">
            <w:pPr>
              <w:bidi w:val="0"/>
            </w:pPr>
            <w:proofErr w:type="spellStart"/>
            <w:r>
              <w:t>col_idx_in</w:t>
            </w:r>
            <w:proofErr w:type="spellEnd"/>
          </w:p>
        </w:tc>
        <w:tc>
          <w:tcPr>
            <w:tcW w:w="2214" w:type="dxa"/>
          </w:tcPr>
          <w:p w:rsidR="00137648" w:rsidRDefault="00137648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DF40DF">
            <w:pPr>
              <w:bidi w:val="0"/>
            </w:pPr>
            <w:proofErr w:type="spellStart"/>
            <w:r>
              <w:t>X_crop_start</w:t>
            </w:r>
            <w:proofErr w:type="spellEnd"/>
          </w:p>
        </w:tc>
        <w:tc>
          <w:tcPr>
            <w:tcW w:w="2214" w:type="dxa"/>
          </w:tcPr>
          <w:p w:rsidR="00137648" w:rsidRDefault="00137648" w:rsidP="0044629B">
            <w:pPr>
              <w:bidi w:val="0"/>
            </w:pPr>
            <w:r>
              <w:t>Holds the row index of the top left pixel for crop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137648">
            <w:pPr>
              <w:bidi w:val="0"/>
            </w:pPr>
            <w:proofErr w:type="spellStart"/>
            <w:r>
              <w:t>Y_crop_start</w:t>
            </w:r>
            <w:proofErr w:type="spellEnd"/>
          </w:p>
        </w:tc>
        <w:tc>
          <w:tcPr>
            <w:tcW w:w="2214" w:type="dxa"/>
          </w:tcPr>
          <w:p w:rsidR="00137648" w:rsidRDefault="00137648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F71497" w:rsidTr="00F71497">
        <w:tc>
          <w:tcPr>
            <w:tcW w:w="1397" w:type="dxa"/>
          </w:tcPr>
          <w:p w:rsidR="00F71497" w:rsidRDefault="00F71497" w:rsidP="00137648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2214" w:type="dxa"/>
          </w:tcPr>
          <w:p w:rsidR="00F71497" w:rsidRDefault="00F71497" w:rsidP="00F71497">
            <w:pPr>
              <w:bidi w:val="0"/>
            </w:pPr>
            <w:r>
              <w:t>Holds the</w:t>
            </w:r>
            <w:r w:rsidR="0044629B">
              <w:t xml:space="preserve"> number of</w:t>
            </w:r>
            <w:r>
              <w:t xml:space="preserve"> </w:t>
            </w:r>
            <w:r w:rsidR="0044629B">
              <w:lastRenderedPageBreak/>
              <w:t>rows  in the input image</w:t>
            </w:r>
          </w:p>
        </w:tc>
        <w:tc>
          <w:tcPr>
            <w:tcW w:w="1708" w:type="dxa"/>
          </w:tcPr>
          <w:p w:rsidR="00F71497" w:rsidRDefault="00D77ADB" w:rsidP="00137648">
            <w:pPr>
              <w:bidi w:val="0"/>
            </w:pPr>
            <w:r>
              <w:lastRenderedPageBreak/>
              <w:t>generic</w:t>
            </w:r>
          </w:p>
        </w:tc>
        <w:tc>
          <w:tcPr>
            <w:tcW w:w="1348" w:type="dxa"/>
          </w:tcPr>
          <w:p w:rsidR="00F71497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D77ADB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</w:t>
            </w:r>
            <w:r>
              <w:lastRenderedPageBreak/>
              <w:t>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lastRenderedPageBreak/>
              <w:t>Y_size_in</w:t>
            </w:r>
            <w:proofErr w:type="spellEnd"/>
          </w:p>
        </w:tc>
        <w:tc>
          <w:tcPr>
            <w:tcW w:w="2214" w:type="dxa"/>
          </w:tcPr>
          <w:p w:rsidR="00D77ADB" w:rsidRDefault="00D77ADB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t>X_size_out</w:t>
            </w:r>
            <w:proofErr w:type="spellEnd"/>
          </w:p>
        </w:tc>
        <w:tc>
          <w:tcPr>
            <w:tcW w:w="2214" w:type="dxa"/>
          </w:tcPr>
          <w:p w:rsidR="00D77ADB" w:rsidRDefault="00D77ADB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t>Y_size_out</w:t>
            </w:r>
            <w:proofErr w:type="spellEnd"/>
          </w:p>
        </w:tc>
        <w:tc>
          <w:tcPr>
            <w:tcW w:w="2214" w:type="dxa"/>
          </w:tcPr>
          <w:p w:rsidR="00D77ADB" w:rsidRDefault="00D77ADB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680"/>
        <w:gridCol w:w="1843"/>
        <w:gridCol w:w="747"/>
        <w:gridCol w:w="2013"/>
      </w:tblGrid>
      <w:tr w:rsidR="00E150E9" w:rsidRPr="00DF40DF" w:rsidTr="00137648">
        <w:tc>
          <w:tcPr>
            <w:tcW w:w="1397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680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843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747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E150E9" w:rsidTr="00137648">
        <w:tc>
          <w:tcPr>
            <w:tcW w:w="1397" w:type="dxa"/>
          </w:tcPr>
          <w:p w:rsidR="00E150E9" w:rsidRDefault="00137648" w:rsidP="00137648">
            <w:pPr>
              <w:bidi w:val="0"/>
            </w:pPr>
            <w:proofErr w:type="spellStart"/>
            <w:r>
              <w:t>TL</w:t>
            </w:r>
            <w:r w:rsidR="00E150E9">
              <w:t>_out</w:t>
            </w:r>
            <w:proofErr w:type="spellEnd"/>
          </w:p>
        </w:tc>
        <w:tc>
          <w:tcPr>
            <w:tcW w:w="2680" w:type="dxa"/>
          </w:tcPr>
          <w:p w:rsidR="00137648" w:rsidRDefault="00E150E9" w:rsidP="00137648">
            <w:pPr>
              <w:bidi w:val="0"/>
            </w:pPr>
            <w:r>
              <w:t xml:space="preserve">Holds the top left row index </w:t>
            </w:r>
            <w:r w:rsidR="00481A4B">
              <w:t>in input image</w:t>
            </w:r>
            <w:r w:rsidR="00137648">
              <w:t>.</w:t>
            </w:r>
          </w:p>
          <w:p w:rsidR="00137648" w:rsidRDefault="00137648" w:rsidP="00137648">
            <w:pPr>
              <w:bidi w:val="0"/>
            </w:pPr>
            <w:r>
              <w:t>Index in SDRAM mode</w:t>
            </w:r>
          </w:p>
        </w:tc>
        <w:tc>
          <w:tcPr>
            <w:tcW w:w="1843" w:type="dxa"/>
          </w:tcPr>
          <w:p w:rsidR="00E150E9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E150E9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E150E9" w:rsidRDefault="00137648" w:rsidP="00137648">
            <w:pPr>
              <w:bidi w:val="0"/>
            </w:pPr>
            <w:r>
              <w:t>TBD</w:t>
            </w:r>
          </w:p>
        </w:tc>
      </w:tr>
      <w:tr w:rsidR="00481A4B" w:rsidRPr="00BA74D3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TR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481A4B">
            <w:pPr>
              <w:bidi w:val="0"/>
            </w:pPr>
            <w:r>
              <w:t>Holds the top righ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BL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  <w:r>
              <w:t>Holds the bottom lef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BR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481A4B">
            <w:pPr>
              <w:bidi w:val="0"/>
            </w:pPr>
            <w:r>
              <w:t>Holds the bottom righ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Data_valid</w:t>
            </w:r>
            <w:proofErr w:type="spellEnd"/>
          </w:p>
        </w:tc>
        <w:tc>
          <w:tcPr>
            <w:tcW w:w="2680" w:type="dxa"/>
          </w:tcPr>
          <w:p w:rsidR="00481A4B" w:rsidRDefault="00137648" w:rsidP="00137648">
            <w:pPr>
              <w:bidi w:val="0"/>
            </w:pPr>
            <w:r>
              <w:t>Indicates ready data in outputs</w:t>
            </w:r>
          </w:p>
        </w:tc>
        <w:tc>
          <w:tcPr>
            <w:tcW w:w="1843" w:type="dxa"/>
          </w:tcPr>
          <w:p w:rsidR="00481A4B" w:rsidRDefault="00137648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1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74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013" w:type="dxa"/>
          </w:tcPr>
          <w:p w:rsidR="00481A4B" w:rsidRDefault="00481A4B" w:rsidP="00137648">
            <w:pPr>
              <w:bidi w:val="0"/>
            </w:pPr>
          </w:p>
        </w:tc>
      </w:tr>
      <w:tr w:rsidR="00481A4B" w:rsidTr="00137648">
        <w:tc>
          <w:tcPr>
            <w:tcW w:w="139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74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013" w:type="dxa"/>
          </w:tcPr>
          <w:p w:rsidR="00481A4B" w:rsidRDefault="00481A4B" w:rsidP="00137648">
            <w:pPr>
              <w:bidi w:val="0"/>
            </w:pPr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3pt;height:65.1pt" o:ole="">
            <v:imagedata r:id="rId8" o:title=""/>
          </v:shape>
          <o:OLEObject Type="Embed" ProgID="Equation.DSMT4" ShapeID="_x0000_i1025" DrawAspect="Content" ObjectID="_1399201297" r:id="rId9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AC0E0E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3 parts (Pipeline).</w:t>
      </w:r>
    </w:p>
    <w:p w:rsidR="00AC0E0E" w:rsidRDefault="00AC0E0E" w:rsidP="00363A3A">
      <w:pPr>
        <w:bidi w:val="0"/>
      </w:pPr>
      <w:r>
        <w:lastRenderedPageBreak/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 xml:space="preserve">This </w:t>
      </w:r>
      <w:proofErr w:type="spellStart"/>
      <w:r>
        <w:t>std_logic_vector</w:t>
      </w:r>
      <w:proofErr w:type="spellEnd"/>
      <w:r>
        <w:t xml:space="preserve"> represent the desired output index in matrix form.</w:t>
      </w:r>
    </w:p>
    <w:p w:rsidR="00781DEC" w:rsidRDefault="00781DEC" w:rsidP="00781DEC">
      <w:pPr>
        <w:bidi w:val="0"/>
      </w:pPr>
      <w:r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lastRenderedPageBreak/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68020</wp:posOffset>
            </wp:positionH>
            <wp:positionV relativeFrom="paragraph">
              <wp:posOffset>325755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Default="003A1CD6" w:rsidP="003A1CD6">
      <w:pPr>
        <w:bidi w:val="0"/>
      </w:pPr>
    </w:p>
    <w:p w:rsidR="00C0058A" w:rsidRDefault="00C0058A" w:rsidP="00C0058A">
      <w:pPr>
        <w:bidi w:val="0"/>
      </w:pPr>
    </w:p>
    <w:p w:rsidR="00C0058A" w:rsidRDefault="00C0058A" w:rsidP="00C0058A">
      <w:pPr>
        <w:pStyle w:val="Heading1"/>
        <w:bidi w:val="0"/>
      </w:pPr>
      <w:r>
        <w:t>Code improvement</w:t>
      </w:r>
    </w:p>
    <w:p w:rsidR="00C0058A" w:rsidRDefault="00C0058A" w:rsidP="00C0058A">
      <w:pPr>
        <w:bidi w:val="0"/>
      </w:pPr>
      <w:r>
        <w:t xml:space="preserve">The synthesis before improvement: </w:t>
      </w:r>
    </w:p>
    <w:p w:rsidR="00C0058A" w:rsidRDefault="00C0058A" w:rsidP="00C0058A">
      <w:pPr>
        <w:bidi w:val="0"/>
      </w:pPr>
      <w:r>
        <w:rPr>
          <w:noProof/>
        </w:rPr>
        <w:drawing>
          <wp:inline distT="0" distB="0" distL="0" distR="0" wp14:anchorId="1D9EB913" wp14:editId="0D873DE1">
            <wp:extent cx="5274310" cy="9254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58A" w:rsidRDefault="00C0058A" w:rsidP="00C0058A">
      <w:pPr>
        <w:bidi w:val="0"/>
      </w:pPr>
      <w:r>
        <w:t>The diagram:</w:t>
      </w:r>
    </w:p>
    <w:p w:rsidR="00C0058A" w:rsidRPr="00C0058A" w:rsidRDefault="00C0058A" w:rsidP="00C0058A">
      <w:pPr>
        <w:bidi w:val="0"/>
      </w:pPr>
      <w:bookmarkStart w:id="0" w:name="_GoBack"/>
      <w:bookmarkEnd w:id="0"/>
      <w:r>
        <w:t xml:space="preserve"> </w:t>
      </w:r>
    </w:p>
    <w:sectPr w:rsidR="00C0058A" w:rsidRPr="00C0058A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058A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4</Pages>
  <Words>517</Words>
  <Characters>258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 Mizrahi</dc:creator>
  <cp:lastModifiedBy>Ran Mizrahi</cp:lastModifiedBy>
  <cp:revision>16</cp:revision>
  <dcterms:created xsi:type="dcterms:W3CDTF">2012-03-27T13:27:00Z</dcterms:created>
  <dcterms:modified xsi:type="dcterms:W3CDTF">2012-05-22T11:15:00Z</dcterms:modified>
</cp:coreProperties>
</file>